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A32500">
        <w:rPr>
          <w:rFonts w:ascii="Times New Roman" w:hAnsi="Times New Roman" w:cs="Times New Roman"/>
        </w:rPr>
        <w:t xml:space="preserve"> feature matching,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, which is followed by a ReLU 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15pt" o:ole="">
            <v:imagedata r:id="rId7" o:title=""/>
          </v:shape>
          <o:OLEObject Type="Embed" ProgID="Equation.DSMT4" ShapeID="_x0000_i1025" DrawAspect="Content" ObjectID="_1671654394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25pt" o:ole="">
            <v:imagedata r:id="rId9" o:title=""/>
          </v:shape>
          <o:OLEObject Type="Embed" ProgID="Equation.DSMT4" ShapeID="_x0000_i1026" DrawAspect="Content" ObjectID="_1671654395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 xml:space="preserve">same bit of every descriptor generated by all image patches should have same numbers of -1 and +1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25pt;height:70.15pt" o:ole="">
            <v:imagedata r:id="rId11" o:title=""/>
          </v:shape>
          <o:OLEObject Type="Embed" ProgID="Equation.DSMT4" ShapeID="_x0000_i1027" DrawAspect="Content" ObjectID="_1671654396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pt" o:ole="">
            <v:imagedata r:id="rId13" o:title=""/>
          </v:shape>
          <o:OLEObject Type="Embed" ProgID="Equation.DSMT4" ShapeID="_x0000_i1028" DrawAspect="Content" ObjectID="_1671654397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9pt" o:ole="">
            <v:imagedata r:id="rId15" o:title=""/>
          </v:shape>
          <o:OLEObject Type="Embed" ProgID="Equation.DSMT4" ShapeID="_x0000_i1029" DrawAspect="Content" ObjectID="_1671654398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lastRenderedPageBreak/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15pt;height:18pt" o:ole="">
            <v:imagedata r:id="rId17" o:title=""/>
          </v:shape>
          <o:OLEObject Type="Embed" ProgID="Equation.DSMT4" ShapeID="_x0000_i1030" DrawAspect="Content" ObjectID="_1671654399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25pt;height:18.9pt" o:ole="">
            <v:imagedata r:id="rId19" o:title=""/>
          </v:shape>
          <o:OLEObject Type="Embed" ProgID="Equation.DSMT4" ShapeID="_x0000_i1031" DrawAspect="Content" ObjectID="_1671654400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85pt" o:ole="">
            <v:imagedata r:id="rId21" o:title=""/>
          </v:shape>
          <o:OLEObject Type="Embed" ProgID="Equation.DSMT4" ShapeID="_x0000_i1032" DrawAspect="Content" ObjectID="_1671654401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pt;height:19.85pt" o:ole="">
            <v:imagedata r:id="rId23" o:title=""/>
          </v:shape>
          <o:OLEObject Type="Embed" ProgID="Equation.DSMT4" ShapeID="_x0000_i1033" DrawAspect="Content" ObjectID="_1671654402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pt;height:18pt" o:ole="">
            <v:imagedata r:id="rId25" o:title=""/>
          </v:shape>
          <o:OLEObject Type="Embed" ProgID="Equation.DSMT4" ShapeID="_x0000_i1034" DrawAspect="Content" ObjectID="_1671654403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25pt;height:34.15pt" o:ole="">
            <v:imagedata r:id="rId27" o:title=""/>
          </v:shape>
          <o:OLEObject Type="Embed" ProgID="Equation.DSMT4" ShapeID="_x0000_i1035" DrawAspect="Content" ObjectID="_1671654404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ystem</w:t>
      </w:r>
    </w:p>
    <w:p w:rsidR="0057598D" w:rsidRDefault="0057598D" w:rsidP="0041301A">
      <w:pPr>
        <w:rPr>
          <w:rFonts w:ascii="Times New Roman" w:hAnsi="Times New Roman" w:cs="Times New Roman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CB529F" w:rsidRDefault="00CB529F" w:rsidP="0041301A">
      <w:pPr>
        <w:rPr>
          <w:rFonts w:ascii="Times New Roman" w:hAnsi="Times New Roman" w:cs="Times New Roman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hmark</w:t>
      </w:r>
      <w:r w:rsidR="00545B9B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2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3901CF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3901CF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41301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41301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bookmarkStart w:id="0" w:name="_GoBack"/>
      <w:bookmarkEnd w:id="0"/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596DC9" w:rsidRDefault="008D6E3E" w:rsidP="008D6E3E">
      <w:pPr>
        <w:tabs>
          <w:tab w:val="left" w:pos="104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77F0" w:rsidRDefault="00D777F0" w:rsidP="00492C1E">
      <w:r>
        <w:separator/>
      </w:r>
    </w:p>
  </w:endnote>
  <w:endnote w:type="continuationSeparator" w:id="0">
    <w:p w:rsidR="00D777F0" w:rsidRDefault="00D777F0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77F0" w:rsidRDefault="00D777F0" w:rsidP="00492C1E">
      <w:r>
        <w:separator/>
      </w:r>
    </w:p>
  </w:footnote>
  <w:footnote w:type="continuationSeparator" w:id="0">
    <w:p w:rsidR="00D777F0" w:rsidRDefault="00D777F0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E0D14"/>
    <w:rsid w:val="000E3050"/>
    <w:rsid w:val="001117B7"/>
    <w:rsid w:val="00124529"/>
    <w:rsid w:val="00126750"/>
    <w:rsid w:val="00163E99"/>
    <w:rsid w:val="00176DDA"/>
    <w:rsid w:val="00182AB4"/>
    <w:rsid w:val="00187790"/>
    <w:rsid w:val="00192611"/>
    <w:rsid w:val="001B511A"/>
    <w:rsid w:val="001E772E"/>
    <w:rsid w:val="002029AC"/>
    <w:rsid w:val="002256F3"/>
    <w:rsid w:val="00234B4C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60C67"/>
    <w:rsid w:val="00363636"/>
    <w:rsid w:val="00365112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55E78"/>
    <w:rsid w:val="00456111"/>
    <w:rsid w:val="00487289"/>
    <w:rsid w:val="00492C1E"/>
    <w:rsid w:val="004E0126"/>
    <w:rsid w:val="004E4904"/>
    <w:rsid w:val="004F6064"/>
    <w:rsid w:val="004F7F6E"/>
    <w:rsid w:val="005003B7"/>
    <w:rsid w:val="0052041C"/>
    <w:rsid w:val="00537D6E"/>
    <w:rsid w:val="00544FC1"/>
    <w:rsid w:val="00545B9B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B5D1F"/>
    <w:rsid w:val="006B61EC"/>
    <w:rsid w:val="006D16E1"/>
    <w:rsid w:val="006D690D"/>
    <w:rsid w:val="006E2511"/>
    <w:rsid w:val="006E48C4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81778B"/>
    <w:rsid w:val="00865644"/>
    <w:rsid w:val="00885350"/>
    <w:rsid w:val="00890F53"/>
    <w:rsid w:val="008B2584"/>
    <w:rsid w:val="008D6E3E"/>
    <w:rsid w:val="008F1782"/>
    <w:rsid w:val="008F4EF2"/>
    <w:rsid w:val="009501BB"/>
    <w:rsid w:val="009879B0"/>
    <w:rsid w:val="0099092C"/>
    <w:rsid w:val="00992CBB"/>
    <w:rsid w:val="00A170EC"/>
    <w:rsid w:val="00A250C6"/>
    <w:rsid w:val="00A32500"/>
    <w:rsid w:val="00A33AF0"/>
    <w:rsid w:val="00A42C38"/>
    <w:rsid w:val="00AD286E"/>
    <w:rsid w:val="00B1095A"/>
    <w:rsid w:val="00B36335"/>
    <w:rsid w:val="00B5188B"/>
    <w:rsid w:val="00B618F2"/>
    <w:rsid w:val="00B63353"/>
    <w:rsid w:val="00B711D9"/>
    <w:rsid w:val="00B72C1A"/>
    <w:rsid w:val="00B7539C"/>
    <w:rsid w:val="00B81CBB"/>
    <w:rsid w:val="00B82A25"/>
    <w:rsid w:val="00BA45FD"/>
    <w:rsid w:val="00BC4AD6"/>
    <w:rsid w:val="00BC7478"/>
    <w:rsid w:val="00BF7894"/>
    <w:rsid w:val="00C47C5B"/>
    <w:rsid w:val="00C56465"/>
    <w:rsid w:val="00C62B8A"/>
    <w:rsid w:val="00CB529F"/>
    <w:rsid w:val="00CB5BFA"/>
    <w:rsid w:val="00CC31C2"/>
    <w:rsid w:val="00CF7B8D"/>
    <w:rsid w:val="00D126F6"/>
    <w:rsid w:val="00D14A70"/>
    <w:rsid w:val="00D60DE3"/>
    <w:rsid w:val="00D72B48"/>
    <w:rsid w:val="00D777F0"/>
    <w:rsid w:val="00D8510C"/>
    <w:rsid w:val="00D87AC9"/>
    <w:rsid w:val="00DA3304"/>
    <w:rsid w:val="00DC4325"/>
    <w:rsid w:val="00DE2AB5"/>
    <w:rsid w:val="00DF0257"/>
    <w:rsid w:val="00DF7FEF"/>
    <w:rsid w:val="00E10D4C"/>
    <w:rsid w:val="00E40A5C"/>
    <w:rsid w:val="00E63E56"/>
    <w:rsid w:val="00E91D6A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A6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F3A339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8</TotalTime>
  <Pages>1</Pages>
  <Words>1242</Words>
  <Characters>7086</Characters>
  <Application>Microsoft Office Word</Application>
  <DocSecurity>0</DocSecurity>
  <Lines>59</Lines>
  <Paragraphs>16</Paragraphs>
  <ScaleCrop>false</ScaleCrop>
  <Company/>
  <LinksUpToDate>false</LinksUpToDate>
  <CharactersWithSpaces>8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53</cp:revision>
  <dcterms:created xsi:type="dcterms:W3CDTF">2020-12-11T08:51:00Z</dcterms:created>
  <dcterms:modified xsi:type="dcterms:W3CDTF">2021-01-08T15:40:00Z</dcterms:modified>
</cp:coreProperties>
</file>